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3EF6" w:rsidRPr="00DC5386" w:rsidRDefault="00683EF6" w:rsidP="00683EF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147F14E" wp14:editId="4000E1E7">
                <wp:simplePos x="0" y="0"/>
                <wp:positionH relativeFrom="column">
                  <wp:posOffset>395605</wp:posOffset>
                </wp:positionH>
                <wp:positionV relativeFrom="paragraph">
                  <wp:posOffset>2333312</wp:posOffset>
                </wp:positionV>
                <wp:extent cx="2040255" cy="395785"/>
                <wp:effectExtent l="0" t="0" r="0" b="44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0255" cy="395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3EF6" w:rsidRPr="00202903" w:rsidRDefault="00683EF6" w:rsidP="00683EF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</w:pPr>
                            <w:r w:rsidRPr="00202903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47F14E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15pt;margin-top:183.75pt;width:160.65pt;height:31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" stroked="f">
                <v:textbox inset="0,0,0,0">
                  <w:txbxContent>
                    <w:p w:rsidR="00683EF6" w:rsidRPr="00202903" w:rsidRDefault="00683EF6" w:rsidP="00683EF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</w:pPr>
                      <w:r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 w:rsidR="00982BE9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32145" cy="4203700"/>
            <wp:effectExtent l="0" t="0" r="1905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0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6BD7FC3F" wp14:editId="57F4F53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683EF6" w:rsidRPr="005B688C" w:rsidRDefault="00683EF6" w:rsidP="00683EF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6B705AC1" wp14:editId="5056902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Calculators may be used.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683EF6" w:rsidRPr="005B688C" w:rsidRDefault="00683EF6" w:rsidP="00683EF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982BE9">
        <w:rPr>
          <w:rFonts w:ascii="Arial" w:hAnsi="Arial" w:cs="Arial"/>
        </w:rPr>
        <w:t>The total mark for this paper is 80. Th</w:t>
      </w:r>
      <w:r w:rsidRPr="005B688C">
        <w:rPr>
          <w:rFonts w:ascii="Arial" w:hAnsi="Arial" w:cs="Arial"/>
        </w:rPr>
        <w:t xml:space="preserve">ere are </w:t>
      </w:r>
      <w:r w:rsidRPr="00982BE9">
        <w:rPr>
          <w:rFonts w:ascii="Arial" w:hAnsi="Arial" w:cs="Arial"/>
          <w:b/>
        </w:rPr>
        <w:t>2</w:t>
      </w:r>
      <w:r w:rsidR="00D52DAE">
        <w:rPr>
          <w:rFonts w:ascii="Arial" w:hAnsi="Arial" w:cs="Arial"/>
          <w:b/>
        </w:rPr>
        <w:t>4</w:t>
      </w:r>
      <w:bookmarkStart w:id="0" w:name="_GoBack"/>
      <w:bookmarkEnd w:id="0"/>
      <w:r w:rsidRPr="005B688C">
        <w:rPr>
          <w:rFonts w:ascii="Arial" w:hAnsi="Arial" w:cs="Arial"/>
        </w:rPr>
        <w:t xml:space="preserve"> questions.</w:t>
      </w:r>
    </w:p>
    <w:p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683EF6" w:rsidRPr="005B688C" w:rsidRDefault="00683EF6" w:rsidP="00683EF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83EF6" w:rsidRP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darts team is going to play a match on Saturday and on Sunday.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team will win on Saturday is 0.45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f they win on Saturday, the probability that they will win on Sunday is 0.67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f they do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not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in on Saturday, the probability that they will win on Sunday is 0.35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D1557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514850" cy="39909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probability that the team will win exactly one of the two matches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05E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EF </w:t>
      </w:r>
      <w:r w:rsidRPr="00F56579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773AE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028950" cy="1905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Pr="00504FE0" w:rsidRDefault="0017673B" w:rsidP="0017673B">
      <w:pPr>
        <w:tabs>
          <w:tab w:val="left" w:pos="0"/>
          <w:tab w:val="left" w:pos="1276"/>
          <w:tab w:val="left" w:pos="2552"/>
          <w:tab w:val="left" w:pos="340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24.7pt" o:ole="">
            <v:imagedata r:id="rId9" o:title=""/>
          </v:shape>
          <o:OLEObject Type="Embed" ProgID="Equation.DSMT4" ShapeID="_x0000_i1025" DrawAspect="Content" ObjectID="_1646917203" r:id="rId10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,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 id="_x0000_i1026" type="#_x0000_t75" style="width:22.55pt;height:24.7pt" o:ole="">
            <v:imagedata r:id="rId11" o:title=""/>
          </v:shape>
          <o:OLEObject Type="Embed" ProgID="Equation.DSMT4" ShapeID="_x0000_i1026" DrawAspect="Content" ObjectID="_1646917204" r:id="rId12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 id="_x0000_i1027" type="#_x0000_t75" style="width:22.55pt;height:24.7pt" o:ole="">
            <v:imagedata r:id="rId13" o:title=""/>
          </v:shape>
          <o:OLEObject Type="Embed" ProgID="Equation.DSMT4" ShapeID="_x0000_i1027" DrawAspect="Content" ObjectID="_1646917205" r:id="rId1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 xml:space="preserve">a </w:t>
      </w:r>
      <w:r>
        <w:rPr>
          <w:rFonts w:ascii="Times New Roman" w:eastAsia="MS Gothic" w:hAnsi="Times New Roman"/>
          <w:color w:val="000000"/>
          <w:sz w:val="24"/>
        </w:rPr>
        <w:t xml:space="preserve">– </w:t>
      </w:r>
      <w:r>
        <w:rPr>
          <w:rFonts w:ascii="Times New Roman" w:eastAsia="MS Gothic" w:hAnsi="Times New Roman"/>
          <w:b/>
          <w:color w:val="000000"/>
          <w:sz w:val="24"/>
        </w:rPr>
        <w:t>b</w:t>
      </w:r>
      <w:r>
        <w:rPr>
          <w:rFonts w:ascii="Times New Roman" w:eastAsia="MS Gothic" w:hAnsi="Times New Roman"/>
          <w:color w:val="000000"/>
          <w:sz w:val="24"/>
        </w:rPr>
        <w:t>.</w:t>
      </w:r>
    </w:p>
    <w:p w:rsidR="0017673B" w:rsidRPr="005669E3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xpress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504FE0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500">
          <v:shape id="_x0000_i1028" type="#_x0000_t75" style="width:22.55pt;height:24.7pt" o:ole="">
            <v:imagedata r:id="rId15" o:title=""/>
          </v:shape>
          <o:OLEObject Type="Embed" ProgID="Equation.DSMT4" ShapeID="_x0000_i1028" DrawAspect="Content" ObjectID="_1646917206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proofErr w:type="gramStart"/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F56579">
        <w:rPr>
          <w:rFonts w:ascii="Times New Roman" w:hAnsi="Times New Roman"/>
          <w:sz w:val="24"/>
          <w:szCs w:val="24"/>
          <w:lang w:eastAsia="en-GB"/>
        </w:rPr>
        <w:t>and/o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17673B" w:rsidRDefault="0017673B" w:rsidP="009B508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05EEF" w:rsidRDefault="00105EEF" w:rsidP="00105EE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 w:rsidP="00105EEF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7673B" w:rsidRDefault="0017673B" w:rsidP="0017673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504A4" w:rsidRDefault="007504A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7504A4" w:rsidRPr="00F56579" w:rsidRDefault="009D58D6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7504A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04A4" w:rsidRPr="00F56579">
        <w:rPr>
          <w:rFonts w:ascii="Times New Roman" w:hAnsi="Times New Roman"/>
          <w:sz w:val="24"/>
          <w:szCs w:val="24"/>
          <w:lang w:eastAsia="en-GB"/>
        </w:rPr>
        <w:t xml:space="preserve">£360 is shared between Abby, Ben, Chloe and </w:t>
      </w:r>
      <w:proofErr w:type="spellStart"/>
      <w:r w:rsidR="007504A4" w:rsidRPr="00F56579">
        <w:rPr>
          <w:rFonts w:ascii="Times New Roman" w:hAnsi="Times New Roman"/>
          <w:sz w:val="24"/>
          <w:szCs w:val="24"/>
          <w:lang w:eastAsia="en-GB"/>
        </w:rPr>
        <w:t>Denesh</w:t>
      </w:r>
      <w:proofErr w:type="spellEnd"/>
      <w:r w:rsidR="007504A4"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ratio of the amount Abby gets to the amount Ben gets is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2 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7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hloe and 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Denesh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each get 1.5 times the amount Abby gets.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amount of money that Ben gets.</w:t>
      </w: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504A4" w:rsidRPr="00F56579" w:rsidRDefault="007504A4" w:rsidP="007504A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92B09" w:rsidRDefault="00C92B0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92B09" w:rsidRDefault="00C92B09" w:rsidP="00C92B0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sz w:val="24"/>
          <w:szCs w:val="24"/>
          <w:lang w:eastAsia="en-GB"/>
        </w:rPr>
        <w:t>At the beginning of 2009, Mr Veale bought a company.</w:t>
      </w:r>
    </w:p>
    <w:p w:rsidR="00C92B09" w:rsidRDefault="00C92B09" w:rsidP="00C92B0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2C3873">
        <w:rPr>
          <w:rFonts w:ascii="Times New Roman" w:hAnsi="Times New Roman"/>
          <w:bCs/>
          <w:sz w:val="24"/>
          <w:szCs w:val="24"/>
          <w:lang w:eastAsia="en-GB"/>
        </w:rPr>
        <w:t xml:space="preserve">The value </w:t>
      </w:r>
      <w:r>
        <w:rPr>
          <w:rFonts w:ascii="Times New Roman" w:hAnsi="Times New Roman"/>
          <w:bCs/>
          <w:sz w:val="24"/>
          <w:szCs w:val="24"/>
          <w:lang w:eastAsia="en-GB"/>
        </w:rPr>
        <w:t>of the company was £50 000.</w:t>
      </w:r>
    </w:p>
    <w:p w:rsidR="00C92B09" w:rsidRDefault="00C92B09" w:rsidP="00C92B0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Each year the value of the company increased by 2%.</w:t>
      </w:r>
    </w:p>
    <w:p w:rsidR="00C92B09" w:rsidRDefault="00C92B09" w:rsidP="00C92B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Calculate the value of the company at the beginning of 2017.</w:t>
      </w:r>
    </w:p>
    <w:p w:rsidR="00C92B09" w:rsidRPr="002C3873" w:rsidRDefault="00C92B09" w:rsidP="00C92B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correct to the nearest £100.</w:t>
      </w: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2B09" w:rsidRPr="00DC5386" w:rsidRDefault="00C92B09" w:rsidP="00C92B0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C92B09" w:rsidRDefault="00C92B09" w:rsidP="00C92B0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92B09" w:rsidRPr="00DC5386" w:rsidRDefault="00C92B09" w:rsidP="00C92B09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504A4" w:rsidRDefault="007504A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645CC5" w:rsidRDefault="009D58D6" w:rsidP="009B5083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17673B">
        <w:rPr>
          <w:rFonts w:ascii="Times New Roman" w:hAnsi="Times New Roman"/>
          <w:iCs/>
          <w:sz w:val="24"/>
          <w:szCs w:val="24"/>
          <w:lang w:eastAsia="en-GB"/>
        </w:rPr>
        <w:t xml:space="preserve">= </w:t>
      </w:r>
      <w:r w:rsidR="0017673B" w:rsidRPr="00645CC5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360" w:dyaOrig="680">
          <v:shape id="_x0000_i1029" type="#_x0000_t75" style="width:18.25pt;height:33.3pt" o:ole="">
            <v:imagedata r:id="rId17" o:title=""/>
          </v:shape>
          <o:OLEObject Type="Embed" ProgID="Equation.DSMT4" ShapeID="_x0000_i1029" DrawAspect="Content" ObjectID="_1646917207" r:id="rId18"/>
        </w:objec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u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26.2 correct to 3 significant figures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4.3 correct to 2 significant figures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alculate the upper bound for the value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17673B" w:rsidRPr="00F56579" w:rsidRDefault="0017673B" w:rsidP="009B508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6 significant figures.</w:t>
      </w:r>
    </w:p>
    <w:p w:rsidR="0017673B" w:rsidRPr="00F56579" w:rsidRDefault="0017673B" w:rsidP="009B508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You must show all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you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341FE" w:rsidRDefault="001341F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778E" w:rsidRDefault="0016778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778E" w:rsidRDefault="0016778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105EEF" w:rsidRDefault="00105EEF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778E" w:rsidRDefault="0016778E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A58A5" w:rsidRDefault="001A58A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F56579" w:rsidRDefault="009D58D6" w:rsidP="00105EEF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is a </w:t>
      </w:r>
      <w:r w:rsidR="009262CE" w:rsidRPr="00F56579">
        <w:rPr>
          <w:rFonts w:ascii="Times New Roman" w:hAnsi="Times New Roman"/>
          <w:sz w:val="24"/>
          <w:szCs w:val="24"/>
          <w:lang w:eastAsia="en-GB"/>
        </w:rPr>
        <w:t>sector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 of a circle with centre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>and radius 7 cm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417753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1F496D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3038475" cy="21336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area of the sector is 40 cm</w:t>
      </w:r>
      <w:r w:rsidRPr="005669E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alculate the perimeter of the sector.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 cm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A6347" w:rsidRDefault="007A6347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17673B" w:rsidRPr="00946185" w:rsidRDefault="009D58D6" w:rsidP="0017673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17673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7673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graph shows the speed of a car, in metres per second, during the first 20 seconds of</w:t>
      </w:r>
    </w:p>
    <w:p w:rsidR="0017673B" w:rsidRPr="00946185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journey.</w:t>
      </w:r>
    </w:p>
    <w:p w:rsidR="0017673B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E446E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448175" cy="36290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Pr="00946185" w:rsidRDefault="0017673B" w:rsidP="0017673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distance the car travelled in the first 20 seconds.</w:t>
      </w:r>
    </w:p>
    <w:p w:rsidR="0017673B" w:rsidRPr="00946185" w:rsidRDefault="0017673B" w:rsidP="00105E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4 strips of equal width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778E" w:rsidRDefault="0016778E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7673B" w:rsidRPr="00946185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etres</w:t>
      </w:r>
      <w:proofErr w:type="gramEnd"/>
    </w:p>
    <w:p w:rsidR="00105EEF" w:rsidRDefault="00105EEF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05EEF" w:rsidRDefault="00105EEF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778E" w:rsidRDefault="0016778E" w:rsidP="00105EEF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7673B" w:rsidRPr="00034B6C" w:rsidRDefault="009D58D6" w:rsidP="0017673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 w:rsidRPr="00034B6C">
        <w:rPr>
          <w:rFonts w:ascii="Times New Roman" w:hAnsi="Times New Roman"/>
          <w:sz w:val="24"/>
          <w:szCs w:val="24"/>
          <w:lang w:eastAsia="en-GB"/>
        </w:rPr>
        <w:t>Here are the first five terms of a sequence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776"/>
        <w:gridCol w:w="776"/>
        <w:gridCol w:w="777"/>
        <w:gridCol w:w="777"/>
      </w:tblGrid>
      <w:tr w:rsidR="0017673B" w:rsidRPr="005F1BC1" w:rsidTr="00B21A65">
        <w:trPr>
          <w:trHeight w:val="344"/>
          <w:jc w:val="center"/>
        </w:trPr>
        <w:tc>
          <w:tcPr>
            <w:tcW w:w="776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77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37</w:t>
            </w:r>
          </w:p>
        </w:tc>
        <w:tc>
          <w:tcPr>
            <w:tcW w:w="77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56</w:t>
            </w:r>
          </w:p>
        </w:tc>
      </w:tr>
    </w:tbl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6778E" w:rsidRPr="00034B6C" w:rsidRDefault="0017673B" w:rsidP="0017673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Default="0017673B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F56579" w:rsidRDefault="009D58D6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The points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17673B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17673B" w:rsidRPr="00F56579">
        <w:rPr>
          <w:rFonts w:ascii="Times New Roman" w:hAnsi="Times New Roman"/>
          <w:sz w:val="24"/>
          <w:szCs w:val="24"/>
          <w:lang w:eastAsia="en-GB"/>
        </w:rPr>
        <w:t>lie on a circle.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E </w:t>
      </w:r>
      <w:r w:rsidRPr="00F56579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AA5032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9E133F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2428875" cy="32385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A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D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CD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 </w:t>
      </w:r>
      <w:r w:rsidRPr="00F56579">
        <w:rPr>
          <w:rFonts w:ascii="Times New Roman" w:hAnsi="Times New Roman"/>
          <w:sz w:val="24"/>
          <w:szCs w:val="24"/>
          <w:lang w:eastAsia="en-GB"/>
        </w:rPr>
        <w:t>= 40°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DE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You must give a reason for each stage of your working.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Pr="00F56579" w:rsidRDefault="0016778E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17673B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Pr="00F56579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</w:pPr>
    </w:p>
    <w:p w:rsidR="0017673B" w:rsidRDefault="009D58D6" w:rsidP="0017673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17673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7673B">
        <w:rPr>
          <w:rFonts w:ascii="Times New Roman" w:hAnsi="Times New Roman"/>
          <w:sz w:val="24"/>
          <w:szCs w:val="24"/>
          <w:lang w:eastAsia="en-GB"/>
        </w:rPr>
        <w:t xml:space="preserve">Using algebra, prove that </w:t>
      </w:r>
      <w:r w:rsidR="007A6347" w:rsidRPr="007A6347">
        <w:rPr>
          <w:rFonts w:ascii="Times New Roman" w:hAnsi="Times New Roman"/>
          <w:position w:val="-6"/>
          <w:sz w:val="24"/>
          <w:szCs w:val="24"/>
          <w:lang w:eastAsia="en-GB"/>
        </w:rPr>
        <w:object w:dxaOrig="1100" w:dyaOrig="320">
          <v:shape id="_x0000_i1030" type="#_x0000_t75" style="width:54.8pt;height:16.1pt" o:ole="">
            <v:imagedata r:id="rId22" o:title=""/>
          </v:shape>
          <o:OLEObject Type="Embed" ProgID="Equation.DSMT4" ShapeID="_x0000_i1030" DrawAspect="Content" ObjectID="_1646917208" r:id="rId23"/>
        </w:object>
      </w:r>
      <w:r w:rsidR="0017673B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7673B" w:rsidRPr="00034B6C">
        <w:rPr>
          <w:rFonts w:ascii="Times New Roman" w:hAnsi="Times New Roman"/>
          <w:sz w:val="24"/>
          <w:szCs w:val="24"/>
          <w:lang w:eastAsia="en-GB"/>
        </w:rPr>
        <w:t xml:space="preserve">is equal in value to </w:t>
      </w:r>
      <w:r w:rsidR="0017673B" w:rsidRPr="00FA14BC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>
          <v:shape id="_x0000_i1031" type="#_x0000_t75" style="width:17.2pt;height:33.3pt" o:ole="">
            <v:imagedata r:id="rId24" o:title=""/>
          </v:shape>
          <o:OLEObject Type="Embed" ProgID="Equation.DSMT4" ShapeID="_x0000_i1031" DrawAspect="Content" ObjectID="_1646917209" r:id="rId25"/>
        </w:objec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7673B" w:rsidRPr="00C03465" w:rsidRDefault="0017673B" w:rsidP="0017673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9D58D6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Here are some graphs.</w:t>
      </w:r>
    </w:p>
    <w:p w:rsidR="0017673B" w:rsidRDefault="0017673B" w:rsidP="0017673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AA093B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5724525" cy="57531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75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In the table below, match each equation with the letter of its graph.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2"/>
        <w:gridCol w:w="1327"/>
      </w:tblGrid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Equation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=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sin 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5F1BC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3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+ 4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= 2</w:t>
            </w: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  <w:lang w:eastAsia="en-GB"/>
              </w:rPr>
              <w:t>x</w: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17673B" w:rsidRPr="005F1BC1" w:rsidTr="00B21A65">
        <w:trPr>
          <w:trHeight w:val="445"/>
          <w:jc w:val="center"/>
        </w:trPr>
        <w:tc>
          <w:tcPr>
            <w:tcW w:w="3102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5F1BC1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>
                <v:shape id="_x0000_i1032" type="#_x0000_t75" style="width:12.9pt;height:33.3pt" o:ole="">
                  <v:imagedata r:id="rId27" o:title=""/>
                </v:shape>
                <o:OLEObject Type="Embed" ProgID="Equation.DSMT4" ShapeID="_x0000_i1032" DrawAspect="Content" ObjectID="_1646917210" r:id="rId28"/>
              </w:object>
            </w:r>
          </w:p>
        </w:tc>
        <w:tc>
          <w:tcPr>
            <w:tcW w:w="1327" w:type="dxa"/>
            <w:shd w:val="clear" w:color="auto" w:fill="auto"/>
            <w:vAlign w:val="center"/>
          </w:tcPr>
          <w:p w:rsidR="0017673B" w:rsidRPr="005F1BC1" w:rsidRDefault="0017673B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17673B" w:rsidRPr="00AA09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A2C93" w:rsidRPr="00946185" w:rsidRDefault="009D58D6" w:rsidP="002A2C9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="002A2C9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A2C9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2A2C93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2A2C9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2A2C9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A2C9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the grid, draw the graph of</w:t>
      </w:r>
      <w:r w:rsidR="002A2C9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A2C9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2A2C93"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2A2C9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2A2C9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2A2C93"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2A2C9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.25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FF1AEA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429250" cy="5448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544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C93" w:rsidRPr="001274D7" w:rsidRDefault="002A2C93" w:rsidP="002A2C9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2A2C93" w:rsidRPr="00946185" w:rsidRDefault="002A2C93" w:rsidP="002A2C93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e find estimates for the solutions of the simultaneous equations</w:t>
      </w:r>
    </w:p>
    <w:p w:rsidR="002A2C93" w:rsidRPr="00946185" w:rsidRDefault="002A2C93" w:rsidP="002A2C93">
      <w:pPr>
        <w:tabs>
          <w:tab w:val="left" w:pos="3828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proofErr w:type="gram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FF1A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2.25</w:t>
      </w:r>
    </w:p>
    <w:p w:rsidR="002A2C93" w:rsidRPr="00946185" w:rsidRDefault="002A2C93" w:rsidP="002A2C93">
      <w:pPr>
        <w:tabs>
          <w:tab w:val="left" w:pos="382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1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A2C93" w:rsidRPr="00946185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</w:p>
    <w:p w:rsidR="002A2C93" w:rsidRPr="001274D7" w:rsidRDefault="002A2C93" w:rsidP="002A2C9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A2C93" w:rsidRDefault="002A2C93" w:rsidP="002A2C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A2C93" w:rsidRDefault="002A2C93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83EF6" w:rsidRDefault="009D58D6" w:rsidP="00683EF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3</w:t>
      </w:r>
      <w:r w:rsidR="00683EF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83EF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histogram shows information about the times taken by some students to finish a puzzle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33513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667375" cy="4448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frequency table for this information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25"/>
        <w:gridCol w:w="2725"/>
      </w:tblGrid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Time taken </w:t>
            </w:r>
            <w:r w:rsidRPr="00C845F9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GB"/>
              </w:rPr>
              <w:t>(</w:t>
            </w:r>
            <w:r w:rsidRPr="00C845F9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inutes</w:t>
            </w:r>
            <w:r w:rsidRPr="00C845F9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equency</w:t>
            </w: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0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5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15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5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25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83EF6" w:rsidRPr="00C845F9" w:rsidTr="00B21A65">
        <w:trPr>
          <w:trHeight w:val="62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5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83EF6" w:rsidRPr="00C845F9" w:rsidTr="00B21A65">
        <w:trPr>
          <w:trHeight w:val="658"/>
          <w:jc w:val="center"/>
        </w:trPr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30 </w:t>
            </w:r>
            <w:r w:rsidRPr="00C845F9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t </w:t>
            </w:r>
            <w:r w:rsidRPr="00C845F9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725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an estimate for the lower quartile of the times taken to finish the puzzle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...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inutes</w:t>
      </w:r>
      <w:proofErr w:type="gramEnd"/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53E2E" w:rsidRDefault="00453E2E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0809F5" w:rsidRPr="00946185" w:rsidRDefault="009D58D6" w:rsidP="000809F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  <w:r w:rsidR="000809F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809F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2003, Jerry bought a house.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2007, Jerry sold the house to Mia.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made a profit of 20%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2012, Mia sold the house for £162 00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made a loss of 10%</w:t>
      </w:r>
    </w:p>
    <w:p w:rsidR="000809F5" w:rsidRPr="00946185" w:rsidRDefault="000809F5" w:rsidP="000809F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how much Jerry paid for the house in 200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809F5" w:rsidRPr="00946185" w:rsidRDefault="000809F5" w:rsidP="000809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0809F5" w:rsidRDefault="000809F5" w:rsidP="000809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0809F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D4378" w:rsidRDefault="007D437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83EF6" w:rsidRPr="00946185" w:rsidRDefault="009D58D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5</w:t>
      </w:r>
      <w:r w:rsidR="00683EF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83EF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rti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9"/>
      </w:tblGrid>
      <w:tr w:rsidR="00683EF6" w:rsidRPr="00C845F9" w:rsidTr="00B21A65">
        <w:trPr>
          <w:trHeight w:val="706"/>
        </w:trPr>
        <w:tc>
          <w:tcPr>
            <w:tcW w:w="405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ationalise the denominator of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>
                <v:shape id="_x0000_i1033" type="#_x0000_t75" style="width:36.55pt;height:33.3pt" o:ole="">
                  <v:imagedata r:id="rId31" o:title=""/>
                </v:shape>
                <o:OLEObject Type="Embed" ProgID="Equation.DSMT4" ShapeID="_x0000_i1033" DrawAspect="Content" ObjectID="_1646917211" r:id="rId32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</w:p>
        </w:tc>
      </w:tr>
    </w:tbl>
    <w:p w:rsidR="00683EF6" w:rsidRPr="008E5E61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how 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9"/>
        <w:gridCol w:w="2670"/>
      </w:tblGrid>
      <w:tr w:rsidR="00683EF6" w:rsidRPr="00C845F9" w:rsidTr="00B21A65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>
                <v:shape id="_x0000_i1034" type="#_x0000_t75" style="width:36.55pt;height:33.3pt" o:ole="">
                  <v:imagedata r:id="rId31" o:title=""/>
                </v:shape>
                <o:OLEObject Type="Embed" ProgID="Equation.DSMT4" ShapeID="_x0000_i1034" DrawAspect="Content" ObjectID="_1646917212" r:id="rId33"/>
              </w:object>
            </w: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2"/>
                <w:sz w:val="24"/>
                <w:szCs w:val="24"/>
                <w:lang w:eastAsia="en-GB"/>
              </w:rPr>
              <w:object w:dxaOrig="1680" w:dyaOrig="780">
                <v:shape id="_x0000_i1035" type="#_x0000_t75" style="width:84.9pt;height:38.7pt" o:ole="">
                  <v:imagedata r:id="rId34" o:title=""/>
                </v:shape>
                <o:OLEObject Type="Embed" ProgID="Equation.DSMT4" ShapeID="_x0000_i1035" DrawAspect="Content" ObjectID="_1646917213" r:id="rId35"/>
              </w:object>
            </w:r>
          </w:p>
        </w:tc>
      </w:tr>
      <w:tr w:rsidR="00683EF6" w:rsidRPr="00C845F9" w:rsidTr="00B21A65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780" w:dyaOrig="760">
                <v:shape id="_x0000_i1036" type="#_x0000_t75" style="width:89.2pt;height:37.6pt" o:ole="">
                  <v:imagedata r:id="rId36" o:title=""/>
                </v:shape>
                <o:OLEObject Type="Embed" ProgID="Equation.DSMT4" ShapeID="_x0000_i1036" DrawAspect="Content" ObjectID="_1646917214" r:id="rId37"/>
              </w:object>
            </w:r>
          </w:p>
        </w:tc>
      </w:tr>
      <w:tr w:rsidR="00683EF6" w:rsidRPr="00C845F9" w:rsidTr="00B21A65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060" w:dyaOrig="700">
                <v:shape id="_x0000_i1037" type="#_x0000_t75" style="width:52.65pt;height:36.55pt" o:ole="">
                  <v:imagedata r:id="rId38" o:title=""/>
                </v:shape>
                <o:OLEObject Type="Embed" ProgID="Equation.DSMT4" ShapeID="_x0000_i1037" DrawAspect="Content" ObjectID="_1646917215" r:id="rId39"/>
              </w:object>
            </w:r>
          </w:p>
        </w:tc>
      </w:tr>
      <w:tr w:rsidR="00683EF6" w:rsidRPr="00C845F9" w:rsidTr="00B21A65">
        <w:trPr>
          <w:trHeight w:val="365"/>
        </w:trPr>
        <w:tc>
          <w:tcPr>
            <w:tcW w:w="1929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GB"/>
              </w:rPr>
              <w:object w:dxaOrig="820" w:dyaOrig="380">
                <v:shape id="_x0000_i1038" type="#_x0000_t75" style="width:40.85pt;height:19.35pt" o:ole="">
                  <v:imagedata r:id="rId40" o:title=""/>
                </v:shape>
                <o:OLEObject Type="Embed" ProgID="Equation.DSMT4" ShapeID="_x0000_i1038" DrawAspect="Content" ObjectID="_1646917216" r:id="rId41"/>
              </w:object>
            </w:r>
          </w:p>
        </w:tc>
      </w:tr>
    </w:tbl>
    <w:p w:rsidR="00683EF6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rtin’s answer is wrong.</w:t>
      </w:r>
    </w:p>
    <w:p w:rsidR="00683EF6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Martin’s mistake.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a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6"/>
      </w:tblGrid>
      <w:tr w:rsidR="00683EF6" w:rsidRPr="00C845F9" w:rsidTr="00B21A65">
        <w:trPr>
          <w:trHeight w:val="571"/>
        </w:trPr>
        <w:tc>
          <w:tcPr>
            <w:tcW w:w="3896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Rationalise the denominator of </w:t>
            </w: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>
                <v:shape id="_x0000_i1039" type="#_x0000_t75" style="width:24.7pt;height:33.3pt" o:ole="">
                  <v:imagedata r:id="rId42" o:title=""/>
                </v:shape>
                <o:OLEObject Type="Embed" ProgID="Equation.DSMT4" ShapeID="_x0000_i1039" DrawAspect="Content" ObjectID="_1646917217" r:id="rId43"/>
              </w:object>
            </w:r>
          </w:p>
        </w:tc>
      </w:tr>
    </w:tbl>
    <w:p w:rsidR="00683EF6" w:rsidRPr="008E5E61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how s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8"/>
        <w:gridCol w:w="2571"/>
      </w:tblGrid>
      <w:tr w:rsidR="00683EF6" w:rsidRPr="00C845F9" w:rsidTr="00B21A65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613FE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>
                <v:shape id="_x0000_i1040" type="#_x0000_t75" style="width:24.7pt;height:33.3pt" o:ole="">
                  <v:imagedata r:id="rId42" o:title=""/>
                </v:shape>
                <o:OLEObject Type="Embed" ProgID="Equation.DSMT4" ShapeID="_x0000_i1040" DrawAspect="Content" ObjectID="_1646917218" r:id="rId44"/>
              </w:object>
            </w:r>
          </w:p>
        </w:tc>
        <w:tc>
          <w:tcPr>
            <w:tcW w:w="2571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120" w:dyaOrig="760">
                <v:shape id="_x0000_i1041" type="#_x0000_t75" style="width:55.9pt;height:37.6pt" o:ole="">
                  <v:imagedata r:id="rId45" o:title=""/>
                </v:shape>
                <o:OLEObject Type="Embed" ProgID="Equation.DSMT4" ShapeID="_x0000_i1041" DrawAspect="Content" ObjectID="_1646917219" r:id="rId46"/>
              </w:object>
            </w:r>
          </w:p>
        </w:tc>
      </w:tr>
      <w:tr w:rsidR="00683EF6" w:rsidRPr="00C845F9" w:rsidTr="00B21A65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840" w:dyaOrig="700">
                <v:shape id="_x0000_i1042" type="#_x0000_t75" style="width:41.9pt;height:36.55pt" o:ole="">
                  <v:imagedata r:id="rId47" o:title=""/>
                </v:shape>
                <o:OLEObject Type="Embed" ProgID="Equation.DSMT4" ShapeID="_x0000_i1042" DrawAspect="Content" ObjectID="_1646917220" r:id="rId48"/>
              </w:object>
            </w:r>
          </w:p>
        </w:tc>
      </w:tr>
      <w:tr w:rsidR="00683EF6" w:rsidRPr="00C845F9" w:rsidTr="00B21A65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:rsidR="00683EF6" w:rsidRPr="00C845F9" w:rsidRDefault="00683EF6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C845F9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520" w:dyaOrig="700">
                <v:shape id="_x0000_i1043" type="#_x0000_t75" style="width:25.8pt;height:36.55pt" o:ole="">
                  <v:imagedata r:id="rId49" o:title=""/>
                </v:shape>
                <o:OLEObject Type="Embed" ProgID="Equation.DSMT4" ShapeID="_x0000_i1043" DrawAspect="Content" ObjectID="_1646917221" r:id="rId50"/>
              </w:object>
            </w:r>
          </w:p>
        </w:tc>
      </w:tr>
    </w:tbl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an’s answer is wrong.</w:t>
      </w:r>
    </w:p>
    <w:p w:rsidR="00683EF6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Sian’s mistake.</w:t>
      </w:r>
    </w:p>
    <w:p w:rsidR="00683EF6" w:rsidRPr="00946185" w:rsidRDefault="00683EF6" w:rsidP="00683EF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683EF6" w:rsidRPr="001274D7" w:rsidRDefault="00683EF6" w:rsidP="00683EF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43D1C" w:rsidRPr="00665E2D" w:rsidRDefault="00243D1C" w:rsidP="00243D1C">
      <w:pPr>
        <w:tabs>
          <w:tab w:val="left" w:pos="0"/>
          <w:tab w:val="left" w:pos="354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9D58D6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ake </w:t>
      </w:r>
      <w:proofErr w:type="spell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proofErr w:type="spellEnd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= </w:t>
      </w:r>
      <w:r w:rsidRPr="00665E2D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720" w:dyaOrig="660">
          <v:shape id="_x0000_i1044" type="#_x0000_t75" style="width:36.55pt;height:32.25pt" o:ole="">
            <v:imagedata r:id="rId51" o:title=""/>
          </v:shape>
          <o:OLEObject Type="Embed" ProgID="Equation.DSMT4" ShapeID="_x0000_i1044" DrawAspect="Content" ObjectID="_1646917222" r:id="rId52"/>
        </w:object>
      </w: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43D1C" w:rsidRPr="00F56579" w:rsidRDefault="00243D1C" w:rsidP="00243D1C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Pr="00B95957" w:rsidRDefault="009D58D6" w:rsidP="00453E2E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="00453E2E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E2E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453E2E" w:rsidRPr="00B95957">
        <w:rPr>
          <w:rFonts w:ascii="Times New Roman" w:hAnsi="Times New Roman"/>
          <w:sz w:val="24"/>
          <w:szCs w:val="24"/>
          <w:lang w:eastAsia="en-GB"/>
        </w:rPr>
        <w:t xml:space="preserve">is inversely proportional to </w:t>
      </w:r>
      <w:r w:rsidR="00453E2E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3E2E" w:rsidRPr="0035159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453E2E" w:rsidRPr="00B95957" w:rsidRDefault="00453E2E" w:rsidP="00453E2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44 whe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</w:p>
    <w:p w:rsidR="00453E2E" w:rsidRPr="00B95957" w:rsidRDefault="00453E2E" w:rsidP="00453E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5.5 whe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= 2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3D1C" w:rsidRDefault="00243D1C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3D1C" w:rsidRDefault="00243D1C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Pr="00B95957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Total for Question 17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53E2E" w:rsidRPr="00B95957" w:rsidRDefault="00453E2E" w:rsidP="00453E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105EEF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453E2E" w:rsidRPr="003D6F25" w:rsidRDefault="00453E2E" w:rsidP="007F4084">
      <w:pPr>
        <w:tabs>
          <w:tab w:val="left" w:pos="0"/>
          <w:tab w:val="left" w:pos="425"/>
        </w:tabs>
        <w:autoSpaceDE w:val="0"/>
        <w:autoSpaceDN w:val="0"/>
        <w:adjustRightInd w:val="0"/>
        <w:spacing w:before="100" w:beforeAutospacing="1"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C92B09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22</w:t>
      </w:r>
      <w:r w:rsidR="007F4084">
        <w:rPr>
          <w:rFonts w:ascii="Times New Roman" w:hAnsi="Times New Roman"/>
          <w:sz w:val="24"/>
          <w:szCs w:val="24"/>
          <w:lang w:eastAsia="en-GB"/>
        </w:rPr>
        <w:t xml:space="preserve">  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C1E49">
        <w:rPr>
          <w:rFonts w:ascii="Times New Roman" w:hAnsi="Times New Roman"/>
          <w:color w:val="000000"/>
          <w:sz w:val="24"/>
        </w:rPr>
        <w:t>&lt;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AC1E49">
        <w:rPr>
          <w:rFonts w:ascii="Times New Roman" w:hAnsi="Times New Roman"/>
          <w:color w:val="000000"/>
          <w:position w:val="-24"/>
          <w:sz w:val="24"/>
        </w:rPr>
        <w:object w:dxaOrig="720" w:dyaOrig="680">
          <v:shape id="_x0000_i1045" type="#_x0000_t75" style="width:36.55pt;height:34.4pt" o:ole="">
            <v:imagedata r:id="rId53" o:title=""/>
          </v:shape>
          <o:OLEObject Type="Embed" ProgID="Equation.DSMT4" ShapeID="_x0000_i1045" DrawAspect="Content" ObjectID="_1646917223" r:id="rId54"/>
        </w:object>
      </w:r>
      <w:r>
        <w:rPr>
          <w:rFonts w:ascii="Times New Roman" w:hAnsi="Times New Roman"/>
          <w:color w:val="000000"/>
          <w:sz w:val="24"/>
        </w:rPr>
        <w:t xml:space="preserve"> </w:t>
      </w:r>
      <w:r w:rsidRPr="00AC1E49">
        <w:rPr>
          <w:rFonts w:ascii="Times New Roman" w:hAnsi="Times New Roman"/>
          <w:color w:val="000000"/>
          <w:sz w:val="24"/>
        </w:rPr>
        <w:t>&lt;</w:t>
      </w:r>
      <w:r>
        <w:rPr>
          <w:rFonts w:ascii="Times New Roman" w:hAnsi="Times New Roman"/>
          <w:color w:val="000000"/>
          <w:sz w:val="24"/>
        </w:rPr>
        <w:t xml:space="preserve"> 32</w:t>
      </w:r>
    </w:p>
    <w:p w:rsidR="00453E2E" w:rsidRPr="003D6F25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Show all </w:t>
      </w: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you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Pr="003D6F25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...</w:t>
      </w: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53E2E" w:rsidRDefault="00453E2E" w:rsidP="00453E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83EF6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641201" w:rsidRPr="00946185" w:rsidRDefault="009D58D6" w:rsidP="0016778E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9</w:t>
      </w:r>
      <w:r w:rsidR="0064120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12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 the equation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201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41201" w:rsidRPr="00A868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6412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641201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12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as a solution between 1 and 2</w:t>
      </w:r>
      <w:r w:rsidR="0064120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9262CE" w:rsidRDefault="009262C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6778E" w:rsidRDefault="0016778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341FE" w:rsidRDefault="001341F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341FE" w:rsidRDefault="001341FE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1201" w:rsidRDefault="00641201" w:rsidP="006412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453E2E" w:rsidRDefault="0016778E" w:rsidP="00982BE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778E" w:rsidRDefault="0016778E" w:rsidP="00982BE9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641201" w:rsidRPr="003D6F25" w:rsidRDefault="0015053C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64120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 xml:space="preserve">The straight line </w:t>
      </w:r>
      <w:r w:rsidR="00641201"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="00641201" w:rsidRPr="007915A1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 xml:space="preserve"> passes through the points with coordinates 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4, 6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12, 2</w:t>
      </w:r>
      <w:r w:rsidR="00641201"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641201" w:rsidRPr="007915A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straight line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7915A1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 passes through the origin and has gradient </w:t>
      </w:r>
      <w:r w:rsidRPr="00F6075F">
        <w:rPr>
          <w:rFonts w:ascii="Times New Roman" w:eastAsia="MS Gothic" w:hAnsi="Times New Roman"/>
          <w:color w:val="000000"/>
          <w:sz w:val="24"/>
          <w:szCs w:val="24"/>
        </w:rPr>
        <w:t>−</w:t>
      </w:r>
      <w:r>
        <w:rPr>
          <w:rFonts w:ascii="Times New Roman" w:eastAsia="MS Gothic" w:hAnsi="Times New Roman"/>
          <w:color w:val="000000"/>
          <w:sz w:val="24"/>
          <w:szCs w:val="24"/>
        </w:rPr>
        <w:t xml:space="preserve"> 3</w:t>
      </w: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The lines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D25C53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D25C53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intersect at poin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Find the coordinates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............. ,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Total for Question 20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1201" w:rsidRPr="003D6F25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641201" w:rsidRPr="003D6F25" w:rsidRDefault="0015053C" w:rsidP="00641201">
      <w:pPr>
        <w:tabs>
          <w:tab w:val="left" w:pos="0"/>
          <w:tab w:val="left" w:pos="425"/>
          <w:tab w:val="left" w:pos="439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  <w:r w:rsidR="0064120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On the grid, sketch the curve with equation</w:t>
      </w:r>
      <w:r w:rsidR="00641201">
        <w:rPr>
          <w:rFonts w:ascii="Times New Roman" w:hAnsi="Times New Roman"/>
          <w:sz w:val="24"/>
          <w:szCs w:val="24"/>
          <w:lang w:eastAsia="en-GB"/>
        </w:rPr>
        <w:tab/>
      </w:r>
      <w:r w:rsidR="00641201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641201" w:rsidRPr="003D6F25">
        <w:rPr>
          <w:rFonts w:ascii="Times New Roman" w:hAnsi="Times New Roman"/>
          <w:sz w:val="24"/>
          <w:szCs w:val="24"/>
          <w:lang w:eastAsia="en-GB"/>
        </w:rPr>
        <w:t>= 2</w:t>
      </w:r>
      <w:r w:rsidR="00641201" w:rsidRPr="00C30249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x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the coordinates of any points of intersection with the axes.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B00514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190875" cy="27717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201" w:rsidRPr="0077340A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41201" w:rsidRDefault="00641201" w:rsidP="0064120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1201" w:rsidRDefault="0064120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3E2E" w:rsidRDefault="00982BE9" w:rsidP="00453E2E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15053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53E2E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E2E">
        <w:rPr>
          <w:rFonts w:ascii="Times New Roman" w:hAnsi="Times New Roman"/>
          <w:bCs/>
          <w:sz w:val="24"/>
          <w:szCs w:val="24"/>
          <w:lang w:eastAsia="en-GB"/>
        </w:rPr>
        <w:t>On the grid, shade the region that satisfies all these inequalities.</w:t>
      </w:r>
    </w:p>
    <w:p w:rsidR="00453E2E" w:rsidRDefault="00453E2E" w:rsidP="00453E2E">
      <w:pPr>
        <w:tabs>
          <w:tab w:val="left" w:pos="0"/>
          <w:tab w:val="left" w:pos="1418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bCs/>
          <w:i/>
          <w:sz w:val="24"/>
          <w:szCs w:val="24"/>
          <w:lang w:eastAsia="en-GB"/>
        </w:rPr>
        <w:t>y</w:t>
      </w:r>
      <w:proofErr w:type="gramEnd"/>
      <w:r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Pr="00697CB4">
        <w:rPr>
          <w:rFonts w:ascii="Times New Roman" w:hAnsi="Times New Roman"/>
          <w:color w:val="000000"/>
          <w:sz w:val="24"/>
        </w:rPr>
        <w:t>&gt;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1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+ </w:t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y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Pr="00697CB4">
        <w:rPr>
          <w:rFonts w:ascii="Times New Roman" w:hAnsi="Times New Roman"/>
          <w:color w:val="000000"/>
          <w:sz w:val="24"/>
        </w:rPr>
        <w:t>&lt;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5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y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Pr="00697CB4">
        <w:rPr>
          <w:rFonts w:ascii="Times New Roman" w:hAnsi="Times New Roman"/>
          <w:color w:val="000000"/>
          <w:sz w:val="24"/>
        </w:rPr>
        <w:t>&gt;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2</w:t>
      </w:r>
      <w:r>
        <w:rPr>
          <w:rFonts w:ascii="Times New Roman" w:hAnsi="Times New Roman"/>
          <w:bCs/>
          <w:i/>
          <w:sz w:val="24"/>
          <w:szCs w:val="24"/>
          <w:lang w:eastAsia="en-GB"/>
        </w:rPr>
        <w:t>x</w:t>
      </w:r>
    </w:p>
    <w:p w:rsidR="00453E2E" w:rsidRDefault="00453E2E" w:rsidP="00453E2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 xml:space="preserve">Labe the reg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:rsidR="00453E2E" w:rsidRDefault="00453E2E" w:rsidP="00453E2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en-GB"/>
        </w:rPr>
      </w:pPr>
    </w:p>
    <w:p w:rsidR="00453E2E" w:rsidRPr="00DF2373" w:rsidRDefault="00453E2E" w:rsidP="00453E2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4"/>
          <w:szCs w:val="24"/>
          <w:lang w:eastAsia="en-GB"/>
        </w:rPr>
      </w:pPr>
      <w:r w:rsidRPr="00697CB4">
        <w:rPr>
          <w:rFonts w:ascii="Times New Roman" w:hAnsi="Times New Roman"/>
          <w:bCs/>
          <w:noProof/>
          <w:sz w:val="24"/>
          <w:szCs w:val="24"/>
          <w:lang w:eastAsia="en-GB"/>
        </w:rPr>
        <w:drawing>
          <wp:inline distT="0" distB="0" distL="0" distR="0">
            <wp:extent cx="4810125" cy="4800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53E2E" w:rsidRDefault="00453E2E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Pr="00946185" w:rsidRDefault="00683EF6" w:rsidP="00683EF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1201" w:rsidRPr="00D70D5D" w:rsidRDefault="009D58D6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3</w:t>
      </w:r>
      <w:r w:rsidR="0064120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41201">
        <w:rPr>
          <w:rFonts w:ascii="Times New Roman" w:hAnsi="Times New Roman"/>
          <w:sz w:val="24"/>
          <w:szCs w:val="24"/>
          <w:lang w:eastAsia="en-GB"/>
        </w:rPr>
        <w:t xml:space="preserve">Show that 6 + </w:t>
      </w:r>
      <w:r w:rsidR="00641201" w:rsidRPr="00EF075D">
        <w:rPr>
          <w:rFonts w:ascii="Times New Roman" w:hAnsi="Times New Roman"/>
          <w:position w:val="-32"/>
          <w:sz w:val="24"/>
          <w:szCs w:val="24"/>
          <w:lang w:eastAsia="en-GB"/>
        </w:rPr>
        <w:object w:dxaOrig="2260" w:dyaOrig="780">
          <v:shape id="_x0000_i1046" type="#_x0000_t75" style="width:112.85pt;height:38.7pt" o:ole="">
            <v:imagedata r:id="rId57" o:title=""/>
          </v:shape>
          <o:OLEObject Type="Embed" ProgID="Equation.DSMT4" ShapeID="_x0000_i1046" DrawAspect="Content" ObjectID="_1646917224" r:id="rId58"/>
        </w:object>
      </w:r>
      <w:r w:rsidR="00641201">
        <w:rPr>
          <w:rFonts w:ascii="Times New Roman" w:hAnsi="Times New Roman"/>
          <w:sz w:val="24"/>
          <w:szCs w:val="24"/>
          <w:lang w:eastAsia="en-GB"/>
        </w:rPr>
        <w:t xml:space="preserve"> simplifies to </w:t>
      </w:r>
      <w:r w:rsidR="00641201" w:rsidRPr="00EF075D">
        <w:rPr>
          <w:rFonts w:ascii="Times New Roman" w:hAnsi="Times New Roman"/>
          <w:position w:val="-24"/>
          <w:sz w:val="24"/>
          <w:szCs w:val="24"/>
          <w:lang w:eastAsia="en-GB"/>
        </w:rPr>
        <w:object w:dxaOrig="700" w:dyaOrig="660">
          <v:shape id="_x0000_i1047" type="#_x0000_t75" style="width:36.55pt;height:33.3pt" o:ole="">
            <v:imagedata r:id="rId59" o:title=""/>
          </v:shape>
          <o:OLEObject Type="Embed" ProgID="Equation.DSMT4" ShapeID="_x0000_i1047" DrawAspect="Content" ObjectID="_1646917225" r:id="rId60"/>
        </w:object>
      </w:r>
      <w:r w:rsidR="0064120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641201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="00641201"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1201" w:rsidRPr="00F56579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982BE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7D437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641201" w:rsidRPr="00F56579" w:rsidRDefault="00641201" w:rsidP="0064120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41201" w:rsidRDefault="00641201" w:rsidP="00453E2E">
      <w:pPr>
        <w:tabs>
          <w:tab w:val="left" w:pos="0"/>
          <w:tab w:val="left" w:pos="425"/>
          <w:tab w:val="left" w:pos="2835"/>
          <w:tab w:val="left" w:pos="2977"/>
          <w:tab w:val="left" w:pos="453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F4084" w:rsidRDefault="007F408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3E2E" w:rsidRPr="00DC5386" w:rsidRDefault="00647289" w:rsidP="00453E2E">
      <w:pPr>
        <w:tabs>
          <w:tab w:val="left" w:pos="0"/>
          <w:tab w:val="left" w:pos="425"/>
          <w:tab w:val="left" w:pos="2835"/>
          <w:tab w:val="left" w:pos="2977"/>
          <w:tab w:val="left" w:pos="453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4</w:t>
      </w:r>
      <w:r w:rsidR="00453E2E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3E2E" w:rsidRPr="00DC5386">
        <w:rPr>
          <w:rFonts w:ascii="Times New Roman" w:hAnsi="Times New Roman"/>
          <w:sz w:val="24"/>
          <w:szCs w:val="24"/>
          <w:lang w:eastAsia="en-GB"/>
        </w:rPr>
        <w:t xml:space="preserve">Starting with </w:t>
      </w:r>
      <w:r w:rsidR="00453E2E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3E2E" w:rsidRPr="00636FBC">
        <w:rPr>
          <w:rFonts w:ascii="Times New Roman" w:hAnsi="Times New Roman"/>
          <w:sz w:val="24"/>
          <w:szCs w:val="24"/>
          <w:vertAlign w:val="subscript"/>
          <w:lang w:eastAsia="en-GB"/>
        </w:rPr>
        <w:t>0</w:t>
      </w:r>
      <w:r w:rsidR="00453E2E">
        <w:rPr>
          <w:rFonts w:ascii="Times New Roman" w:hAnsi="Times New Roman"/>
          <w:sz w:val="24"/>
          <w:szCs w:val="24"/>
          <w:lang w:eastAsia="en-GB"/>
        </w:rPr>
        <w:t xml:space="preserve"> = 1, use the iteration formula</w:t>
      </w:r>
      <w:r w:rsidR="00453E2E">
        <w:rPr>
          <w:rFonts w:ascii="Times New Roman" w:hAnsi="Times New Roman"/>
          <w:sz w:val="24"/>
          <w:szCs w:val="24"/>
          <w:lang w:eastAsia="en-GB"/>
        </w:rPr>
        <w:tab/>
      </w:r>
      <w:r w:rsidR="00453E2E"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3E2E" w:rsidRPr="00391523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n</w:t>
      </w:r>
      <w:r w:rsidR="00453E2E" w:rsidRPr="00391523">
        <w:rPr>
          <w:rFonts w:ascii="Times New Roman" w:hAnsi="Times New Roman"/>
          <w:sz w:val="24"/>
          <w:szCs w:val="24"/>
          <w:vertAlign w:val="subscript"/>
          <w:lang w:eastAsia="en-GB"/>
        </w:rPr>
        <w:t>+1</w:t>
      </w:r>
      <w:r w:rsidR="00453E2E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453E2E" w:rsidRPr="00391523">
        <w:rPr>
          <w:rFonts w:ascii="Times New Roman" w:hAnsi="Times New Roman"/>
          <w:position w:val="-32"/>
          <w:sz w:val="24"/>
          <w:szCs w:val="24"/>
          <w:lang w:eastAsia="en-GB"/>
        </w:rPr>
        <w:object w:dxaOrig="680" w:dyaOrig="740">
          <v:shape id="_x0000_i1048" type="#_x0000_t75" style="width:34.4pt;height:36.55pt" o:ole="">
            <v:imagedata r:id="rId61" o:title=""/>
          </v:shape>
          <o:OLEObject Type="Embed" ProgID="Equation.DSMT4" ShapeID="_x0000_i1048" DrawAspect="Content" ObjectID="_1646917226" r:id="rId62"/>
        </w:object>
      </w:r>
      <w:r w:rsidR="00453E2E">
        <w:rPr>
          <w:rFonts w:ascii="Times New Roman" w:hAnsi="Times New Roman"/>
          <w:sz w:val="24"/>
          <w:szCs w:val="24"/>
          <w:lang w:eastAsia="en-GB"/>
        </w:rPr>
        <w:tab/>
      </w:r>
      <w:r w:rsidR="00453E2E" w:rsidRPr="00DC5386">
        <w:rPr>
          <w:rFonts w:ascii="Times New Roman" w:hAnsi="Times New Roman"/>
          <w:sz w:val="24"/>
          <w:szCs w:val="24"/>
          <w:lang w:eastAsia="en-GB"/>
        </w:rPr>
        <w:t>three times to find</w:t>
      </w:r>
    </w:p>
    <w:p w:rsidR="00453E2E" w:rsidRPr="00DC5386" w:rsidRDefault="00453E2E" w:rsidP="00453E2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an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estimate for the solution of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9152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5 = 0</w:t>
      </w: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3E2E" w:rsidRPr="00DC5386" w:rsidRDefault="00453E2E" w:rsidP="00453E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53E2E" w:rsidRDefault="00453E2E" w:rsidP="00453E2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A58A5" w:rsidRDefault="0016778E" w:rsidP="00AF524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D437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83EF6" w:rsidRPr="00B95957" w:rsidRDefault="00683EF6" w:rsidP="00683E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  <w:r w:rsidR="00AF5242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683EF6" w:rsidRPr="00C07D5D" w:rsidRDefault="00683EF6" w:rsidP="00683EF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26206EF8" wp14:editId="454DDD76">
                <wp:simplePos x="0" y="0"/>
                <wp:positionH relativeFrom="column">
                  <wp:posOffset>1079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C3F082" id="Straight Connector 18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683EF6" w:rsidRPr="00264AB7" w:rsidRDefault="00683EF6" w:rsidP="00264AB7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683EF6" w:rsidRPr="00264AB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EF6"/>
    <w:rsid w:val="00015888"/>
    <w:rsid w:val="000809F5"/>
    <w:rsid w:val="00105EEF"/>
    <w:rsid w:val="00112990"/>
    <w:rsid w:val="001341FE"/>
    <w:rsid w:val="0015053C"/>
    <w:rsid w:val="0016778E"/>
    <w:rsid w:val="0017673B"/>
    <w:rsid w:val="001A58A5"/>
    <w:rsid w:val="001C25E3"/>
    <w:rsid w:val="00243D1C"/>
    <w:rsid w:val="00264AB7"/>
    <w:rsid w:val="002A16A1"/>
    <w:rsid w:val="002A2C93"/>
    <w:rsid w:val="003F1D8E"/>
    <w:rsid w:val="00453E2E"/>
    <w:rsid w:val="00520E01"/>
    <w:rsid w:val="00626C73"/>
    <w:rsid w:val="00641201"/>
    <w:rsid w:val="00647289"/>
    <w:rsid w:val="00683EF6"/>
    <w:rsid w:val="006B05BD"/>
    <w:rsid w:val="007504A4"/>
    <w:rsid w:val="0079745B"/>
    <w:rsid w:val="007A6347"/>
    <w:rsid w:val="007D4378"/>
    <w:rsid w:val="007F4084"/>
    <w:rsid w:val="009262CE"/>
    <w:rsid w:val="00971D2F"/>
    <w:rsid w:val="00982BE9"/>
    <w:rsid w:val="009B5083"/>
    <w:rsid w:val="009D58D6"/>
    <w:rsid w:val="00AF5242"/>
    <w:rsid w:val="00C92B09"/>
    <w:rsid w:val="00D52DAE"/>
    <w:rsid w:val="00E445A3"/>
    <w:rsid w:val="00EC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2A4719-E5B7-45FD-B376-04AF79172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683EF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83EF6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oleObject5.bin"/><Relationship Id="rId26" Type="http://schemas.openxmlformats.org/officeDocument/2006/relationships/image" Target="media/image15.emf"/><Relationship Id="rId39" Type="http://schemas.openxmlformats.org/officeDocument/2006/relationships/oleObject" Target="embeddings/oleObject13.bin"/><Relationship Id="rId21" Type="http://schemas.openxmlformats.org/officeDocument/2006/relationships/image" Target="media/image12.png"/><Relationship Id="rId34" Type="http://schemas.openxmlformats.org/officeDocument/2006/relationships/image" Target="media/image20.emf"/><Relationship Id="rId42" Type="http://schemas.openxmlformats.org/officeDocument/2006/relationships/image" Target="media/image24.wmf"/><Relationship Id="rId47" Type="http://schemas.openxmlformats.org/officeDocument/2006/relationships/image" Target="media/image26.e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emf"/><Relationship Id="rId63" Type="http://schemas.openxmlformats.org/officeDocument/2006/relationships/fontTable" Target="fontTable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emf"/><Relationship Id="rId29" Type="http://schemas.openxmlformats.org/officeDocument/2006/relationships/image" Target="media/image17.e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image" Target="media/image14.e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3.emf"/><Relationship Id="rId45" Type="http://schemas.openxmlformats.org/officeDocument/2006/relationships/image" Target="media/image25.emf"/><Relationship Id="rId53" Type="http://schemas.openxmlformats.org/officeDocument/2006/relationships/image" Target="media/image29.emf"/><Relationship Id="rId58" Type="http://schemas.openxmlformats.org/officeDocument/2006/relationships/oleObject" Target="embeddings/oleObject22.bin"/><Relationship Id="rId5" Type="http://schemas.openxmlformats.org/officeDocument/2006/relationships/image" Target="media/image1.png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21.emf"/><Relationship Id="rId49" Type="http://schemas.openxmlformats.org/officeDocument/2006/relationships/image" Target="media/image27.emf"/><Relationship Id="rId57" Type="http://schemas.openxmlformats.org/officeDocument/2006/relationships/image" Target="media/image32.emf"/><Relationship Id="rId61" Type="http://schemas.openxmlformats.org/officeDocument/2006/relationships/image" Target="media/image34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6.emf"/><Relationship Id="rId30" Type="http://schemas.openxmlformats.org/officeDocument/2006/relationships/image" Target="media/image18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image" Target="media/image31.emf"/><Relationship Id="rId64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28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emf"/><Relationship Id="rId46" Type="http://schemas.openxmlformats.org/officeDocument/2006/relationships/oleObject" Target="embeddings/oleObject17.bin"/><Relationship Id="rId59" Type="http://schemas.openxmlformats.org/officeDocument/2006/relationships/image" Target="media/image3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25</Pages>
  <Words>1518</Words>
  <Characters>8655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53</cp:revision>
  <dcterms:created xsi:type="dcterms:W3CDTF">2020-02-16T19:08:00Z</dcterms:created>
  <dcterms:modified xsi:type="dcterms:W3CDTF">2020-03-28T16:13:00Z</dcterms:modified>
</cp:coreProperties>
</file>